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7" r:id="rId3"/>
    <p:sldId id="274" r:id="rId4"/>
    <p:sldId id="286" r:id="rId5"/>
    <p:sldId id="288" r:id="rId6"/>
    <p:sldId id="290" r:id="rId7"/>
    <p:sldId id="291" r:id="rId8"/>
    <p:sldId id="293" r:id="rId9"/>
    <p:sldId id="292" r:id="rId10"/>
    <p:sldId id="275" r:id="rId11"/>
    <p:sldId id="294" r:id="rId12"/>
    <p:sldId id="259" r:id="rId13"/>
    <p:sldId id="261" r:id="rId14"/>
    <p:sldId id="276" r:id="rId15"/>
    <p:sldId id="260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80000"/>
    <a:srgbClr val="B720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246" autoAdjust="0"/>
  </p:normalViewPr>
  <p:slideViewPr>
    <p:cSldViewPr snapToGrid="0">
      <p:cViewPr varScale="1">
        <p:scale>
          <a:sx n="105" d="100"/>
          <a:sy n="105" d="100"/>
        </p:scale>
        <p:origin x="69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822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F1B87B-3DE1-4612-A2C5-CA268660EA18}" type="datetimeFigureOut">
              <a:rPr lang="uk-UA" smtClean="0"/>
              <a:t>23.06.2024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D7E9E4-9DAD-44FC-9163-79F28EA5422B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8173307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верхнього колонтитула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Місце для дати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509603-4E95-4E87-856D-67E9C1D3D1C5}" type="datetimeFigureOut">
              <a:rPr lang="uk-UA" smtClean="0"/>
              <a:t>23.06.2024</a:t>
            </a:fld>
            <a:endParaRPr lang="uk-UA"/>
          </a:p>
        </p:txBody>
      </p:sp>
      <p:sp>
        <p:nvSpPr>
          <p:cNvPr id="4" name="Місце для зображення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Місце для нотаток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10C18A-77C1-4E3D-9DFB-526CE2BF9806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5500301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136;g245e923487f_7_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7" name="Google Shape;137;g245e923487f_7_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983022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g1e2f149ea26_2_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" name="Google Shape;149;g1e2f149ea26_2_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Google Shape;169;g1e2f149ea2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" name="Google Shape;170;g1e2f149ea2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Google Shape;180;g1e2f149ea26_2_1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" name="Google Shape;181;g1e2f149ea26_2_1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267698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20717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412348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143659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884568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502228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e2f149ea26_2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g1e2f149ea26_2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389897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89147-4851-40BC-9643-2B802A06A9DF}" type="datetime1">
              <a:rPr lang="en-US" smtClean="0"/>
              <a:t>6/23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2935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69ADBE-B2A6-4637-87DB-CCBFB4963E02}" type="datetime1">
              <a:rPr lang="en-US" smtClean="0"/>
              <a:t>6/23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7488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47DFBB-8E88-4F38-B1E2-DDAA0D2697C9}" type="datetime1">
              <a:rPr lang="en-US" smtClean="0"/>
              <a:t>6/23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2704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43ABCB-3DA4-4A54-9BA0-2FA32A5033D7}" type="datetime1">
              <a:rPr lang="en-US" smtClean="0"/>
              <a:t>6/23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6109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061CF-1D18-4A6A-974F-592CE18C69F9}" type="datetime1">
              <a:rPr lang="en-US" smtClean="0"/>
              <a:t>6/23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8745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A0B06-863A-4356-B761-FEEAFCE061DB}" type="datetime1">
              <a:rPr lang="en-US" smtClean="0"/>
              <a:t>6/23/2024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2251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DA9467-03BA-45D9-8CE3-BC4C71848613}" type="datetime1">
              <a:rPr lang="en-US" smtClean="0"/>
              <a:t>6/23/2024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9909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64B95-C286-4B57-94CD-75AD10BFB6D1}" type="datetime1">
              <a:rPr lang="en-US" smtClean="0"/>
              <a:t>6/23/2024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7221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967EF-B691-438D-B065-E64437BCB55D}" type="datetime1">
              <a:rPr lang="en-US" smtClean="0"/>
              <a:t>6/23/2024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1080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46E4E-57B4-46AC-B5CC-94A32516DE9C}" type="datetime1">
              <a:rPr lang="en-US" smtClean="0"/>
              <a:t>6/23/2024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6435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8823D-FA67-4864-9F9C-06084786E72B}" type="datetime1">
              <a:rPr lang="en-US" smtClean="0"/>
              <a:t>6/23/2024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650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987E14-BF4A-4079-A2A6-BB5566CF1C4F}" type="datetime1">
              <a:rPr lang="en-US" smtClean="0"/>
              <a:t>6/23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49E506-3E0D-496A-9281-D2C387801C43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5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jpg"/><Relationship Id="rId5" Type="http://schemas.openxmlformats.org/officeDocument/2006/relationships/image" Target="../media/image65.jpg"/><Relationship Id="rId4" Type="http://schemas.openxmlformats.org/officeDocument/2006/relationships/image" Target="../media/image6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openxmlformats.org/officeDocument/2006/relationships/image" Target="../media/image3.jp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0.wmf"/><Relationship Id="rId18" Type="http://schemas.openxmlformats.org/officeDocument/2006/relationships/image" Target="../media/image25.png"/><Relationship Id="rId3" Type="http://schemas.openxmlformats.org/officeDocument/2006/relationships/image" Target="../media/image15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9.wmf"/><Relationship Id="rId5" Type="http://schemas.microsoft.com/office/2007/relationships/hdphoto" Target="../media/hdphoto1.wdp"/><Relationship Id="rId15" Type="http://schemas.openxmlformats.org/officeDocument/2006/relationships/image" Target="../media/image22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6.png"/><Relationship Id="rId9" Type="http://schemas.openxmlformats.org/officeDocument/2006/relationships/image" Target="../media/image18.wmf"/><Relationship Id="rId14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6.png"/><Relationship Id="rId7" Type="http://schemas.openxmlformats.org/officeDocument/2006/relationships/image" Target="../media/image2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3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11" Type="http://schemas.openxmlformats.org/officeDocument/2006/relationships/image" Target="../media/image37.e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32.png"/><Relationship Id="rId9" Type="http://schemas.openxmlformats.org/officeDocument/2006/relationships/image" Target="../media/image3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8.jpg"/><Relationship Id="rId7" Type="http://schemas.openxmlformats.org/officeDocument/2006/relationships/image" Target="../media/image40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tif"/><Relationship Id="rId3" Type="http://schemas.openxmlformats.org/officeDocument/2006/relationships/image" Target="../media/image42.png"/><Relationship Id="rId7" Type="http://schemas.openxmlformats.org/officeDocument/2006/relationships/image" Target="../media/image46.sv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5" Type="http://schemas.openxmlformats.org/officeDocument/2006/relationships/image" Target="../media/image44.svg"/><Relationship Id="rId4" Type="http://schemas.openxmlformats.org/officeDocument/2006/relationships/image" Target="../media/image4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0.png"/><Relationship Id="rId4" Type="http://schemas.openxmlformats.org/officeDocument/2006/relationships/image" Target="../media/image4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1.png"/><Relationship Id="rId7" Type="http://schemas.openxmlformats.org/officeDocument/2006/relationships/image" Target="../media/image5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10" Type="http://schemas.openxmlformats.org/officeDocument/2006/relationships/image" Target="../media/image57.png"/><Relationship Id="rId4" Type="http://schemas.microsoft.com/office/2007/relationships/hdphoto" Target="../media/hdphoto2.wdp"/><Relationship Id="rId9" Type="http://schemas.openxmlformats.org/officeDocument/2006/relationships/image" Target="../media/image5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AB7CE120-2EAE-404C-ADE8-99E90CE87BD9}"/>
              </a:ext>
            </a:extLst>
          </p:cNvPr>
          <p:cNvSpPr/>
          <p:nvPr/>
        </p:nvSpPr>
        <p:spPr>
          <a:xfrm>
            <a:off x="2670927" y="2759682"/>
            <a:ext cx="7283777" cy="13386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400" b="1" kern="100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lar cell materials: </a:t>
            </a:r>
            <a:endParaRPr lang="uk-UA" sz="2400" b="1" kern="100" dirty="0">
              <a:latin typeface="Arial Rounded MT Bold" panose="020F07040305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400" b="1" kern="100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mulation, optical and photoelectric characterization </a:t>
            </a:r>
            <a:endParaRPr lang="en-US" sz="24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B1951BF0-A1D4-455B-A888-78E9D794E223}"/>
              </a:ext>
            </a:extLst>
          </p:cNvPr>
          <p:cNvSpPr/>
          <p:nvPr/>
        </p:nvSpPr>
        <p:spPr>
          <a:xfrm>
            <a:off x="857839" y="4403154"/>
            <a:ext cx="10774837" cy="15810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f. Oleg OLIKH</a:t>
            </a:r>
            <a:r>
              <a:rPr lang="en-US" b="1" i="1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uk-UA" b="1" i="1" dirty="0">
              <a:latin typeface="Arial Rounded MT Bold" panose="020F07040305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i="1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eneral Physics Department, Faculty of Physics, Taras Shevchenko National University of Kyiv</a:t>
            </a:r>
            <a:endParaRPr lang="LID4096" dirty="0"/>
          </a:p>
          <a:p>
            <a:pPr lvl="0">
              <a:lnSpc>
                <a:spcPct val="115000"/>
              </a:lnSpc>
              <a:spcAft>
                <a:spcPts val="0"/>
              </a:spcAft>
            </a:pPr>
            <a:endParaRPr lang="en-US" b="1" kern="100" dirty="0">
              <a:latin typeface="Arial Rounded MT Bold" panose="020F07040305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en-US" b="1" kern="100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f. Serhiy KONDRATENKO</a:t>
            </a:r>
            <a:r>
              <a:rPr lang="en-US" b="1" i="1" kern="100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uk-UA" b="1" i="1" kern="100" dirty="0">
              <a:latin typeface="Arial Rounded MT Bold" panose="020F07040305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en-US" i="1" kern="100" dirty="0"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partment of Optics, Faculty of Physics, Taras Shevchenko National University of Kyiv</a:t>
            </a:r>
            <a:endParaRPr lang="en-US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8633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0" y="660050"/>
            <a:ext cx="11823600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2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Using machine learning for estimation of defect contamination in solar 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90641" y="1390021"/>
            <a:ext cx="7080408" cy="20389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Simulation of photovoltaic structures for labeled dataset preparation</a:t>
            </a:r>
            <a:endParaRPr sz="2200" dirty="0"/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Exploring, teaching, and tunning machine 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  <a:sym typeface="Calibri"/>
              </a:rPr>
              <a:t>learning 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</a:rPr>
              <a:t>algorithms</a:t>
            </a:r>
            <a:endParaRPr sz="2200" dirty="0"/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</a:rPr>
              <a:t>Testing of developed models on actual silicon solar cells</a:t>
            </a:r>
            <a:endParaRPr sz="2200" b="1" i="1" dirty="0">
              <a:solidFill>
                <a:srgbClr val="C00000"/>
              </a:solidFill>
              <a:latin typeface="Calibri"/>
              <a:cs typeface="Calibri"/>
              <a:sym typeface="Calibri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7A848F0-12F6-50E8-4E8F-EB11228885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188" y="3765959"/>
            <a:ext cx="7080408" cy="2701611"/>
          </a:xfrm>
          <a:prstGeom prst="rect">
            <a:avLst/>
          </a:prstGeom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5460431-2B9F-2740-C24D-7040582F2A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38327" y="4105147"/>
            <a:ext cx="3260543" cy="2235024"/>
          </a:xfrm>
          <a:prstGeom prst="rect">
            <a:avLst/>
          </a:prstGeom>
          <a:effectLst/>
          <a:scene3d>
            <a:camera prst="orthographicFront"/>
            <a:lightRig rig="threePt" dir="t"/>
          </a:scene3d>
          <a:sp3d>
            <a:bevelT w="152400" h="120650"/>
          </a:sp3d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B50EC3D-BD8B-BD76-B423-F199ACBA2C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64753" y="1411969"/>
            <a:ext cx="4287864" cy="2235024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w="120650" h="101600"/>
          </a:sp3d>
        </p:spPr>
      </p:pic>
    </p:spTree>
    <p:extLst>
      <p:ext uri="{BB962C8B-B14F-4D97-AF65-F5344CB8AC3E}">
        <p14:creationId xmlns:p14="http://schemas.microsoft.com/office/powerpoint/2010/main" val="35102992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0" y="660050"/>
            <a:ext cx="11823600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3</a:t>
            </a:r>
            <a:r>
              <a:rPr lang="ru" sz="2400" b="1" i="1" dirty="0">
                <a:solidFill>
                  <a:srgbClr val="002060"/>
                </a:solidFill>
                <a:cs typeface="Calibri"/>
                <a:sym typeface="Calibri"/>
              </a:rPr>
              <a:t>. </a:t>
            </a:r>
            <a:r>
              <a:rPr lang="en-US" altLang="ru-RU" sz="2400" b="1" i="1" dirty="0">
                <a:solidFill>
                  <a:srgbClr val="002060"/>
                </a:solidFill>
                <a:cs typeface="Calibri"/>
              </a:rPr>
              <a:t>Sample preparation  and  other </a:t>
            </a:r>
            <a:r>
              <a:rPr lang="en-US" sz="2400" b="1" i="1" dirty="0">
                <a:solidFill>
                  <a:srgbClr val="002060"/>
                </a:solidFill>
                <a:cs typeface="Calibri"/>
              </a:rPr>
              <a:t>characterization</a:t>
            </a:r>
            <a:r>
              <a:rPr lang="en-US" altLang="ru-RU" sz="2400" b="1" i="1" dirty="0">
                <a:solidFill>
                  <a:srgbClr val="002060"/>
                </a:solidFill>
                <a:cs typeface="Calibri"/>
              </a:rPr>
              <a:t> facilitie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316782" y="1232705"/>
            <a:ext cx="8915707" cy="12603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</a:rPr>
              <a:t>Spin and spray coating thin film deposition</a:t>
            </a:r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</a:rPr>
              <a:t>Spectral ellipsometry</a:t>
            </a:r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</a:rPr>
              <a:t>Optical transmission and absorption spectroscopy</a:t>
            </a:r>
          </a:p>
        </p:txBody>
      </p:sp>
      <p:grpSp>
        <p:nvGrpSpPr>
          <p:cNvPr id="4" name="Группа 13">
            <a:extLst>
              <a:ext uri="{FF2B5EF4-FFF2-40B4-BE49-F238E27FC236}">
                <a16:creationId xmlns:a16="http://schemas.microsoft.com/office/drawing/2014/main" id="{E8D4DB3F-4EE5-5177-8E8F-A742EC61FCC9}"/>
              </a:ext>
            </a:extLst>
          </p:cNvPr>
          <p:cNvGrpSpPr/>
          <p:nvPr/>
        </p:nvGrpSpPr>
        <p:grpSpPr>
          <a:xfrm>
            <a:off x="7990366" y="1343183"/>
            <a:ext cx="3447806" cy="2299654"/>
            <a:chOff x="599784" y="1409648"/>
            <a:chExt cx="3447806" cy="2299654"/>
          </a:xfrm>
        </p:grpSpPr>
        <p:grpSp>
          <p:nvGrpSpPr>
            <p:cNvPr id="5" name="Группа 15">
              <a:extLst>
                <a:ext uri="{FF2B5EF4-FFF2-40B4-BE49-F238E27FC236}">
                  <a16:creationId xmlns:a16="http://schemas.microsoft.com/office/drawing/2014/main" id="{D3CC152B-5568-E5F6-0464-7EA1488EB0F4}"/>
                </a:ext>
              </a:extLst>
            </p:cNvPr>
            <p:cNvGrpSpPr/>
            <p:nvPr/>
          </p:nvGrpSpPr>
          <p:grpSpPr>
            <a:xfrm>
              <a:off x="715338" y="1409648"/>
              <a:ext cx="3332252" cy="1863558"/>
              <a:chOff x="850233" y="1507957"/>
              <a:chExt cx="4652212" cy="2868688"/>
            </a:xfrm>
          </p:grpSpPr>
          <p:grpSp>
            <p:nvGrpSpPr>
              <p:cNvPr id="7" name="Группа 16">
                <a:extLst>
                  <a:ext uri="{FF2B5EF4-FFF2-40B4-BE49-F238E27FC236}">
                    <a16:creationId xmlns:a16="http://schemas.microsoft.com/office/drawing/2014/main" id="{7DE49EED-DDBD-38D2-2BA6-879AF9477F18}"/>
                  </a:ext>
                </a:extLst>
              </p:cNvPr>
              <p:cNvGrpSpPr/>
              <p:nvPr/>
            </p:nvGrpSpPr>
            <p:grpSpPr>
              <a:xfrm>
                <a:off x="850233" y="1507957"/>
                <a:ext cx="4652212" cy="2868688"/>
                <a:chOff x="2212049" y="882022"/>
                <a:chExt cx="6739445" cy="4713824"/>
              </a:xfrm>
            </p:grpSpPr>
            <p:sp>
              <p:nvSpPr>
                <p:cNvPr id="21" name="Куб 20">
                  <a:extLst>
                    <a:ext uri="{FF2B5EF4-FFF2-40B4-BE49-F238E27FC236}">
                      <a16:creationId xmlns:a16="http://schemas.microsoft.com/office/drawing/2014/main" id="{359F9C1D-4012-EE1E-B988-C67F3EB4D9BE}"/>
                    </a:ext>
                  </a:extLst>
                </p:cNvPr>
                <p:cNvSpPr/>
                <p:nvPr/>
              </p:nvSpPr>
              <p:spPr>
                <a:xfrm>
                  <a:off x="2212049" y="2125285"/>
                  <a:ext cx="6739445" cy="3470561"/>
                </a:xfrm>
                <a:prstGeom prst="cube">
                  <a:avLst>
                    <a:gd name="adj" fmla="val 65784"/>
                  </a:avLst>
                </a:prstGeom>
                <a:solidFill>
                  <a:schemeClr val="accent3">
                    <a:lumMod val="60000"/>
                    <a:lumOff val="40000"/>
                  </a:schemeClr>
                </a:solidFill>
                <a:ln>
                  <a:solidFill>
                    <a:schemeClr val="accent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-Si (001)</a:t>
                  </a:r>
                  <a:endParaRPr lang="ru-RU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Куб 21">
                  <a:extLst>
                    <a:ext uri="{FF2B5EF4-FFF2-40B4-BE49-F238E27FC236}">
                      <a16:creationId xmlns:a16="http://schemas.microsoft.com/office/drawing/2014/main" id="{E2756064-6815-8050-BC7C-A8CAF29026BF}"/>
                    </a:ext>
                  </a:extLst>
                </p:cNvPr>
                <p:cNvSpPr/>
                <p:nvPr/>
              </p:nvSpPr>
              <p:spPr>
                <a:xfrm>
                  <a:off x="2212049" y="882022"/>
                  <a:ext cx="6739445" cy="3470561"/>
                </a:xfrm>
                <a:prstGeom prst="cube">
                  <a:avLst>
                    <a:gd name="adj" fmla="val 65784"/>
                  </a:avLst>
                </a:prstGeom>
                <a:solidFill>
                  <a:schemeClr val="accent1">
                    <a:lumMod val="75000"/>
                  </a:schemeClr>
                </a:solidFill>
                <a:ln>
                  <a:solidFill>
                    <a:schemeClr val="accent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EDOT:PSS</a:t>
                  </a:r>
                  <a:endParaRPr lang="ru-RU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" name="Куб 7">
                <a:extLst>
                  <a:ext uri="{FF2B5EF4-FFF2-40B4-BE49-F238E27FC236}">
                    <a16:creationId xmlns:a16="http://schemas.microsoft.com/office/drawing/2014/main" id="{7693633F-89DE-EF44-5DAC-65E69A7EBEBC}"/>
                  </a:ext>
                </a:extLst>
              </p:cNvPr>
              <p:cNvSpPr/>
              <p:nvPr/>
            </p:nvSpPr>
            <p:spPr>
              <a:xfrm>
                <a:off x="1310183" y="1553173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" name="Куб 8">
                <a:extLst>
                  <a:ext uri="{FF2B5EF4-FFF2-40B4-BE49-F238E27FC236}">
                    <a16:creationId xmlns:a16="http://schemas.microsoft.com/office/drawing/2014/main" id="{DDBC8EB5-236B-4ACD-7BFB-3A3B7A3A4BE0}"/>
                  </a:ext>
                </a:extLst>
              </p:cNvPr>
              <p:cNvSpPr/>
              <p:nvPr/>
            </p:nvSpPr>
            <p:spPr>
              <a:xfrm>
                <a:off x="1939704" y="2100283"/>
                <a:ext cx="548327" cy="121268"/>
              </a:xfrm>
              <a:prstGeom prst="cube">
                <a:avLst>
                  <a:gd name="adj" fmla="val 47451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" name="Куб 10">
                <a:extLst>
                  <a:ext uri="{FF2B5EF4-FFF2-40B4-BE49-F238E27FC236}">
                    <a16:creationId xmlns:a16="http://schemas.microsoft.com/office/drawing/2014/main" id="{F4A9F286-DF4E-4AF8-FAC8-6D151A7F66DE}"/>
                  </a:ext>
                </a:extLst>
              </p:cNvPr>
              <p:cNvSpPr/>
              <p:nvPr/>
            </p:nvSpPr>
            <p:spPr>
              <a:xfrm>
                <a:off x="1801018" y="1553173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" name="Куб 12">
                <a:extLst>
                  <a:ext uri="{FF2B5EF4-FFF2-40B4-BE49-F238E27FC236}">
                    <a16:creationId xmlns:a16="http://schemas.microsoft.com/office/drawing/2014/main" id="{1DD83673-66F6-1B5E-AD62-F111F55D65B9}"/>
                  </a:ext>
                </a:extLst>
              </p:cNvPr>
              <p:cNvSpPr/>
              <p:nvPr/>
            </p:nvSpPr>
            <p:spPr>
              <a:xfrm>
                <a:off x="2436457" y="2107271"/>
                <a:ext cx="548327" cy="121314"/>
              </a:xfrm>
              <a:prstGeom prst="cube">
                <a:avLst>
                  <a:gd name="adj" fmla="val 47451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" name="Куб 13">
                <a:extLst>
                  <a:ext uri="{FF2B5EF4-FFF2-40B4-BE49-F238E27FC236}">
                    <a16:creationId xmlns:a16="http://schemas.microsoft.com/office/drawing/2014/main" id="{8040A6F2-5DA6-AB1B-2FD6-4B98960C2F87}"/>
                  </a:ext>
                </a:extLst>
              </p:cNvPr>
              <p:cNvSpPr/>
              <p:nvPr/>
            </p:nvSpPr>
            <p:spPr>
              <a:xfrm>
                <a:off x="2326673" y="1547727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5" name="Куб 14">
                <a:extLst>
                  <a:ext uri="{FF2B5EF4-FFF2-40B4-BE49-F238E27FC236}">
                    <a16:creationId xmlns:a16="http://schemas.microsoft.com/office/drawing/2014/main" id="{DFDAD76C-B91A-75D9-D839-46984A1BF4A3}"/>
                  </a:ext>
                </a:extLst>
              </p:cNvPr>
              <p:cNvSpPr/>
              <p:nvPr/>
            </p:nvSpPr>
            <p:spPr>
              <a:xfrm>
                <a:off x="2960435" y="2100283"/>
                <a:ext cx="548327" cy="121268"/>
              </a:xfrm>
              <a:prstGeom prst="cube">
                <a:avLst>
                  <a:gd name="adj" fmla="val 47451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" name="Куб 15">
                <a:extLst>
                  <a:ext uri="{FF2B5EF4-FFF2-40B4-BE49-F238E27FC236}">
                    <a16:creationId xmlns:a16="http://schemas.microsoft.com/office/drawing/2014/main" id="{32E43CDE-7812-7618-753F-2373FCBC2E80}"/>
                  </a:ext>
                </a:extLst>
              </p:cNvPr>
              <p:cNvSpPr/>
              <p:nvPr/>
            </p:nvSpPr>
            <p:spPr>
              <a:xfrm>
                <a:off x="2852328" y="1533705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" name="Куб 16">
                <a:extLst>
                  <a:ext uri="{FF2B5EF4-FFF2-40B4-BE49-F238E27FC236}">
                    <a16:creationId xmlns:a16="http://schemas.microsoft.com/office/drawing/2014/main" id="{DED6EEEC-0156-F421-41DB-CCBB7A7B13B2}"/>
                  </a:ext>
                </a:extLst>
              </p:cNvPr>
              <p:cNvSpPr/>
              <p:nvPr/>
            </p:nvSpPr>
            <p:spPr>
              <a:xfrm>
                <a:off x="3464697" y="2093249"/>
                <a:ext cx="548327" cy="135336"/>
              </a:xfrm>
              <a:prstGeom prst="cube">
                <a:avLst>
                  <a:gd name="adj" fmla="val 47451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" name="Куб 17">
                <a:extLst>
                  <a:ext uri="{FF2B5EF4-FFF2-40B4-BE49-F238E27FC236}">
                    <a16:creationId xmlns:a16="http://schemas.microsoft.com/office/drawing/2014/main" id="{807BEE2A-8C72-6A4D-19E2-C91F635F2CB2}"/>
                  </a:ext>
                </a:extLst>
              </p:cNvPr>
              <p:cNvSpPr/>
              <p:nvPr/>
            </p:nvSpPr>
            <p:spPr>
              <a:xfrm>
                <a:off x="3391525" y="1547417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" name="Куб 18">
                <a:extLst>
                  <a:ext uri="{FF2B5EF4-FFF2-40B4-BE49-F238E27FC236}">
                    <a16:creationId xmlns:a16="http://schemas.microsoft.com/office/drawing/2014/main" id="{1C50DED6-D7DD-B9DD-125D-EBBE6AF878C9}"/>
                  </a:ext>
                </a:extLst>
              </p:cNvPr>
              <p:cNvSpPr/>
              <p:nvPr/>
            </p:nvSpPr>
            <p:spPr>
              <a:xfrm>
                <a:off x="4040526" y="2093249"/>
                <a:ext cx="548327" cy="128302"/>
              </a:xfrm>
              <a:prstGeom prst="cube">
                <a:avLst>
                  <a:gd name="adj" fmla="val 47451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0" name="Куб 19">
                <a:extLst>
                  <a:ext uri="{FF2B5EF4-FFF2-40B4-BE49-F238E27FC236}">
                    <a16:creationId xmlns:a16="http://schemas.microsoft.com/office/drawing/2014/main" id="{E7AAB319-01A7-32B4-43AD-AAA149BAEF43}"/>
                  </a:ext>
                </a:extLst>
              </p:cNvPr>
              <p:cNvSpPr/>
              <p:nvPr/>
            </p:nvSpPr>
            <p:spPr>
              <a:xfrm>
                <a:off x="3911199" y="1553173"/>
                <a:ext cx="1214651" cy="1231720"/>
              </a:xfrm>
              <a:prstGeom prst="cube">
                <a:avLst>
                  <a:gd name="adj" fmla="val 93716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6C2EACF-506B-DDBF-2C4B-CCD6039B9A30}"/>
                </a:ext>
              </a:extLst>
            </p:cNvPr>
            <p:cNvSpPr txBox="1"/>
            <p:nvPr/>
          </p:nvSpPr>
          <p:spPr>
            <a:xfrm>
              <a:off x="599784" y="3339970"/>
              <a:ext cx="28058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n/Ga eutectic back contact </a:t>
              </a:r>
              <a:endParaRPr lang="ru-RU" dirty="0"/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A917EF09-0101-B6AD-DD74-3EB39DC62155}"/>
              </a:ext>
            </a:extLst>
          </p:cNvPr>
          <p:cNvSpPr txBox="1"/>
          <p:nvPr/>
        </p:nvSpPr>
        <p:spPr>
          <a:xfrm>
            <a:off x="7440760" y="3944576"/>
            <a:ext cx="443240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EDOT:PS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– Si photovoltaic cells</a:t>
            </a:r>
            <a:endParaRPr lang="uk-UA" sz="2000" b="1" dirty="0"/>
          </a:p>
        </p:txBody>
      </p: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D0F417E0-CD6B-3947-1E0E-42B36C7719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970" y="3496587"/>
            <a:ext cx="3043845" cy="2042668"/>
          </a:xfrm>
          <a:prstGeom prst="rect">
            <a:avLst/>
          </a:prstGeom>
          <a:effectLst>
            <a:softEdge rad="127000"/>
          </a:effectLst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A9192FA8-8424-4E57-322D-3B6BDE9FA0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4525294" y="3510721"/>
            <a:ext cx="2389139" cy="2225697"/>
          </a:xfrm>
          <a:prstGeom prst="rect">
            <a:avLst/>
          </a:prstGeom>
          <a:effectLst>
            <a:softEdge rad="63500"/>
          </a:effectLst>
        </p:spPr>
      </p:pic>
    </p:spTree>
    <p:extLst>
      <p:ext uri="{BB962C8B-B14F-4D97-AF65-F5344CB8AC3E}">
        <p14:creationId xmlns:p14="http://schemas.microsoft.com/office/powerpoint/2010/main" val="31579191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" name="Google Shape;152;p2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48455" y="4242534"/>
            <a:ext cx="3499560" cy="216237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153" name="Google Shape;153;p28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44447" y="4242534"/>
            <a:ext cx="3430110" cy="216237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154" name="Google Shape;154;p28"/>
          <p:cNvPicPr preferRelativeResize="0"/>
          <p:nvPr/>
        </p:nvPicPr>
        <p:blipFill rotWithShape="1">
          <a:blip r:embed="rId5">
            <a:alphaModFix/>
          </a:blip>
          <a:srcRect b="13829"/>
          <a:stretch/>
        </p:blipFill>
        <p:spPr>
          <a:xfrm>
            <a:off x="8880948" y="4323917"/>
            <a:ext cx="2893712" cy="216237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155" name="Google Shape;155;p28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8880948" y="1774979"/>
            <a:ext cx="2883160" cy="216237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156" name="Google Shape;156;p28"/>
          <p:cNvSpPr txBox="1"/>
          <p:nvPr/>
        </p:nvSpPr>
        <p:spPr>
          <a:xfrm>
            <a:off x="427892" y="1726189"/>
            <a:ext cx="8700800" cy="1615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609585" indent="-465655">
              <a:lnSpc>
                <a:spcPct val="150000"/>
              </a:lnSpc>
              <a:buClr>
                <a:srgbClr val="C00000"/>
              </a:buClr>
              <a:buSzPts val="19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Electro-chemical etching of multilayer porous silicon</a:t>
            </a:r>
            <a:endParaRPr sz="2200" dirty="0"/>
          </a:p>
          <a:p>
            <a:pPr marL="609585" indent="-465655">
              <a:lnSpc>
                <a:spcPct val="150000"/>
              </a:lnSpc>
              <a:buClr>
                <a:srgbClr val="C00000"/>
              </a:buClr>
              <a:buSzPts val="19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Gravimetry, Optical and scanning electron microscopy</a:t>
            </a:r>
            <a:endParaRPr sz="2200" dirty="0"/>
          </a:p>
          <a:p>
            <a:pPr marL="609585" indent="-465655">
              <a:lnSpc>
                <a:spcPct val="150000"/>
              </a:lnSpc>
              <a:buClr>
                <a:srgbClr val="C00000"/>
              </a:buClr>
              <a:buSzPts val="19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Spectroscopic optical techniques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7" name="Google Shape;157;p28"/>
          <p:cNvSpPr txBox="1"/>
          <p:nvPr/>
        </p:nvSpPr>
        <p:spPr>
          <a:xfrm>
            <a:off x="106216" y="655175"/>
            <a:ext cx="117784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4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Synthesis of silicon multilayer porous structures and investigation of their structure, optical, and thermal properties</a:t>
            </a:r>
            <a:endParaRPr sz="24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30"/>
          <p:cNvSpPr txBox="1"/>
          <p:nvPr/>
        </p:nvSpPr>
        <p:spPr>
          <a:xfrm>
            <a:off x="0" y="1435431"/>
            <a:ext cx="12192000" cy="20389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ctr">
              <a:lnSpc>
                <a:spcPct val="115000"/>
              </a:lnSpc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Photoacoustic and Photothermal techniques :</a:t>
            </a:r>
            <a:endParaRPr sz="2200" dirty="0"/>
          </a:p>
          <a:p>
            <a:pPr marL="609585" indent="-474121">
              <a:lnSpc>
                <a:spcPct val="115000"/>
              </a:lnSpc>
              <a:buClr>
                <a:srgbClr val="C00000"/>
              </a:buClr>
              <a:buSzPts val="20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amplitude-frequency and phase-frequency responses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74121">
              <a:lnSpc>
                <a:spcPct val="115000"/>
              </a:lnSpc>
              <a:buClr>
                <a:srgbClr val="C00000"/>
              </a:buClr>
              <a:buSzPts val="20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time and temperature dependent response of informative signal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74121">
              <a:lnSpc>
                <a:spcPct val="115000"/>
              </a:lnSpc>
              <a:buClr>
                <a:srgbClr val="C00000"/>
              </a:buClr>
              <a:buSzPts val="20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photoacoustic and photothermal imaging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609585" indent="-474121">
              <a:lnSpc>
                <a:spcPct val="115000"/>
              </a:lnSpc>
              <a:buClr>
                <a:srgbClr val="C00000"/>
              </a:buClr>
              <a:buSzPts val="20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thermal diffusivity and thermal conductivity parameters 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3" name="Google Shape;173;p30"/>
          <p:cNvSpPr txBox="1"/>
          <p:nvPr/>
        </p:nvSpPr>
        <p:spPr>
          <a:xfrm>
            <a:off x="206800" y="604475"/>
            <a:ext cx="117784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4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Synthesis of silicon multilayer porous structures and investigation of their structure, optical, and thermal properties</a:t>
            </a:r>
            <a:endParaRPr sz="2400" dirty="0"/>
          </a:p>
        </p:txBody>
      </p:sp>
      <p:pic>
        <p:nvPicPr>
          <p:cNvPr id="175" name="Google Shape;175;p3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651511" y="4001928"/>
            <a:ext cx="3092233" cy="2390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6" name="Google Shape;176;p30"/>
          <p:cNvPicPr preferRelativeResize="0"/>
          <p:nvPr/>
        </p:nvPicPr>
        <p:blipFill rotWithShape="1">
          <a:blip r:embed="rId4">
            <a:alphaModFix/>
          </a:blip>
          <a:srcRect l="11297" t="25185" r="17740" b="6000"/>
          <a:stretch/>
        </p:blipFill>
        <p:spPr>
          <a:xfrm>
            <a:off x="10170561" y="4001929"/>
            <a:ext cx="1844099" cy="2390801"/>
          </a:xfrm>
          <a:prstGeom prst="rect">
            <a:avLst/>
          </a:prstGeom>
          <a:noFill/>
          <a:ln>
            <a:noFill/>
          </a:ln>
        </p:spPr>
      </p:pic>
      <p:pic>
        <p:nvPicPr>
          <p:cNvPr id="178" name="Google Shape;178;p30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6953155" y="4001928"/>
            <a:ext cx="3007973" cy="2390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Google Shape;163;p29">
            <a:extLst>
              <a:ext uri="{FF2B5EF4-FFF2-40B4-BE49-F238E27FC236}">
                <a16:creationId xmlns:a16="http://schemas.microsoft.com/office/drawing/2014/main" id="{4DF0D3EF-C080-17D4-8191-A44E7F008317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413753" y="4204290"/>
            <a:ext cx="3133041" cy="1986077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Google Shape;183;p31"/>
          <p:cNvSpPr txBox="1"/>
          <p:nvPr/>
        </p:nvSpPr>
        <p:spPr>
          <a:xfrm>
            <a:off x="0" y="612842"/>
            <a:ext cx="121920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5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Modeling of phonon transport properties of nanostructures for thermal management and thermoelectric applications</a:t>
            </a:r>
            <a:endParaRPr sz="2400" dirty="0"/>
          </a:p>
        </p:txBody>
      </p:sp>
      <p:sp>
        <p:nvSpPr>
          <p:cNvPr id="184" name="Google Shape;184;p31"/>
          <p:cNvSpPr txBox="1"/>
          <p:nvPr/>
        </p:nvSpPr>
        <p:spPr>
          <a:xfrm>
            <a:off x="153833" y="1626977"/>
            <a:ext cx="6713666" cy="28176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Molecular dynamics simulation of thermal conductivity of semiconductor nanostructures</a:t>
            </a:r>
            <a:endParaRPr sz="2200" dirty="0"/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Anharmonic lattice dynamics</a:t>
            </a:r>
            <a:endParaRPr sz="2200" dirty="0"/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Analytical modeling of phonon transport in nanostructures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Finite element modeling of thermal phenomena in materials</a:t>
            </a:r>
            <a:endParaRPr sz="2200" b="1" i="1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86" name="Google Shape;186;p3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072237" y="1693943"/>
            <a:ext cx="4965930" cy="2481652"/>
          </a:xfrm>
          <a:prstGeom prst="rect">
            <a:avLst/>
          </a:prstGeom>
          <a:noFill/>
          <a:ln>
            <a:noFill/>
          </a:ln>
        </p:spPr>
      </p:pic>
      <p:pic>
        <p:nvPicPr>
          <p:cNvPr id="187" name="Google Shape;187;p31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9518827" y="4594619"/>
            <a:ext cx="2615680" cy="1859944"/>
          </a:xfrm>
          <a:prstGeom prst="rect">
            <a:avLst/>
          </a:prstGeom>
          <a:noFill/>
          <a:ln>
            <a:noFill/>
          </a:ln>
        </p:spPr>
      </p:pic>
      <p:pic>
        <p:nvPicPr>
          <p:cNvPr id="188" name="Google Shape;188;p31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6383562" y="4594603"/>
            <a:ext cx="2776694" cy="185994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89" name="Google Shape;189;p31"/>
          <p:cNvGrpSpPr/>
          <p:nvPr/>
        </p:nvGrpSpPr>
        <p:grpSpPr>
          <a:xfrm>
            <a:off x="1959180" y="4590482"/>
            <a:ext cx="4008680" cy="1868166"/>
            <a:chOff x="0" y="3558761"/>
            <a:chExt cx="3073800" cy="1423338"/>
          </a:xfrm>
        </p:grpSpPr>
        <p:pic>
          <p:nvPicPr>
            <p:cNvPr id="190" name="Google Shape;190;p31"/>
            <p:cNvPicPr preferRelativeResize="0"/>
            <p:nvPr/>
          </p:nvPicPr>
          <p:blipFill>
            <a:blip r:embed="rId6">
              <a:alphaModFix/>
            </a:blip>
            <a:stretch>
              <a:fillRect/>
            </a:stretch>
          </p:blipFill>
          <p:spPr>
            <a:xfrm>
              <a:off x="0" y="3558761"/>
              <a:ext cx="1536900" cy="142333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91" name="Google Shape;191;p31"/>
            <p:cNvPicPr preferRelativeResize="0"/>
            <p:nvPr/>
          </p:nvPicPr>
          <p:blipFill rotWithShape="1">
            <a:blip r:embed="rId7">
              <a:alphaModFix/>
            </a:blip>
            <a:srcRect l="-1477" r="-1139"/>
            <a:stretch/>
          </p:blipFill>
          <p:spPr>
            <a:xfrm>
              <a:off x="1536900" y="3565348"/>
              <a:ext cx="1536900" cy="1410152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192" name="Google Shape;192;p31"/>
          <p:cNvPicPr preferRelativeResize="0"/>
          <p:nvPr/>
        </p:nvPicPr>
        <p:blipFill rotWithShape="1">
          <a:blip r:embed="rId8">
            <a:alphaModFix/>
          </a:blip>
          <a:srcRect t="7749"/>
          <a:stretch/>
        </p:blipFill>
        <p:spPr>
          <a:xfrm>
            <a:off x="190626" y="4586363"/>
            <a:ext cx="1408940" cy="187642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8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850925" y="5135067"/>
            <a:ext cx="9078012" cy="14927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uk-UA" sz="1100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R="4590"/>
            <a:r>
              <a:rPr lang="en-US" sz="2800" b="1" dirty="0">
                <a:solidFill>
                  <a:srgbClr val="FFFFFF"/>
                </a:solidFill>
                <a:latin typeface="Arial" panose="020B0604020202020204" pitchFamily="34" charset="0"/>
              </a:rPr>
              <a:t>Taras Shevchenko National University of Kyiv, 2024</a:t>
            </a:r>
          </a:p>
          <a:p>
            <a:pPr marR="4590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4/13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odymyrsk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treet, City of Kyiv, Ukraine, 01601</a:t>
            </a:r>
          </a:p>
          <a:p>
            <a:pPr marR="4590"/>
            <a:endParaRPr lang="uk-UA" sz="2800" b="1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186" y="4534267"/>
            <a:ext cx="1894098" cy="1894098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0CB2B18-8BBE-467A-9040-2847D38CCB74}"/>
              </a:ext>
            </a:extLst>
          </p:cNvPr>
          <p:cNvSpPr/>
          <p:nvPr/>
        </p:nvSpPr>
        <p:spPr>
          <a:xfrm>
            <a:off x="510618" y="605544"/>
            <a:ext cx="558538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uk-UA" sz="16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4590"/>
            <a:r>
              <a:rPr lang="en-US" sz="16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. Dr. Serhiy Kondratenko</a:t>
            </a:r>
          </a:p>
          <a:p>
            <a:pPr marR="4590"/>
            <a:endParaRPr lang="en-US" sz="16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as Shevchenko National University of Kyiv </a:t>
            </a: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Optics</a:t>
            </a: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dratenko@knu.ua</a:t>
            </a:r>
          </a:p>
          <a:p>
            <a:pPr marR="4590"/>
            <a:endParaRPr lang="uk-UA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Прямоугольник 3">
            <a:extLst>
              <a:ext uri="{FF2B5EF4-FFF2-40B4-BE49-F238E27FC236}">
                <a16:creationId xmlns:a16="http://schemas.microsoft.com/office/drawing/2014/main" id="{309067A2-CD1D-E722-8E13-A8C7FDD331DF}"/>
              </a:ext>
            </a:extLst>
          </p:cNvPr>
          <p:cNvSpPr/>
          <p:nvPr/>
        </p:nvSpPr>
        <p:spPr>
          <a:xfrm>
            <a:off x="6545072" y="605544"/>
            <a:ext cx="558538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uk-UA" sz="16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4590"/>
            <a:r>
              <a:rPr lang="en-US" sz="16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. Dr. Oleg Olikh</a:t>
            </a:r>
          </a:p>
          <a:p>
            <a:pPr marR="4590"/>
            <a:endParaRPr lang="en-US" sz="16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as Shevchenko National University of Kyiv </a:t>
            </a: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 Physics Department</a:t>
            </a:r>
          </a:p>
          <a:p>
            <a:pPr marR="4590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legolikh@knu.ua</a:t>
            </a:r>
          </a:p>
          <a:p>
            <a:pPr marR="4590"/>
            <a:endParaRPr lang="uk-UA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Місце для номера слайда 7">
            <a:extLst>
              <a:ext uri="{FF2B5EF4-FFF2-40B4-BE49-F238E27FC236}">
                <a16:creationId xmlns:a16="http://schemas.microsoft.com/office/drawing/2014/main" id="{046583C2-61B7-56B7-5359-88584CA389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E506-3E0D-496A-9281-D2C387801C4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9431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937B43B7-A1BE-F798-5623-262633C8EC19}"/>
              </a:ext>
            </a:extLst>
          </p:cNvPr>
          <p:cNvGrpSpPr/>
          <p:nvPr/>
        </p:nvGrpSpPr>
        <p:grpSpPr>
          <a:xfrm>
            <a:off x="633045" y="562708"/>
            <a:ext cx="10747846" cy="5983085"/>
            <a:chOff x="505919" y="106393"/>
            <a:chExt cx="11481642" cy="6694377"/>
          </a:xfrm>
        </p:grpSpPr>
        <p:pic>
          <p:nvPicPr>
            <p:cNvPr id="140" name="Google Shape;140;p26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7139433" y="229267"/>
              <a:ext cx="4675632" cy="227376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Прямокутник 3">
              <a:extLst>
                <a:ext uri="{FF2B5EF4-FFF2-40B4-BE49-F238E27FC236}">
                  <a16:creationId xmlns:a16="http://schemas.microsoft.com/office/drawing/2014/main" id="{8F276114-AC0F-537E-8187-BF964DAD9A9B}"/>
                </a:ext>
              </a:extLst>
            </p:cNvPr>
            <p:cNvSpPr/>
            <p:nvPr/>
          </p:nvSpPr>
          <p:spPr>
            <a:xfrm>
              <a:off x="2261055" y="425578"/>
              <a:ext cx="3695120" cy="177484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800"/>
                </a:spcBef>
              </a:pPr>
              <a:r>
                <a:rPr lang="en-US" sz="3200" b="1" i="1" dirty="0">
                  <a:solidFill>
                    <a:srgbClr val="002060"/>
                  </a:solidFill>
                  <a:latin typeface="Calibri"/>
                  <a:cs typeface="Calibri"/>
                </a:rPr>
                <a:t>500 students</a:t>
              </a:r>
            </a:p>
            <a:p>
              <a:pPr indent="-719982" algn="ctr">
                <a:spcBef>
                  <a:spcPts val="800"/>
                </a:spcBef>
              </a:pPr>
              <a:r>
                <a:rPr lang="en-US" sz="3200" b="1" i="1" dirty="0">
                  <a:solidFill>
                    <a:srgbClr val="002060"/>
                  </a:solidFill>
                  <a:latin typeface="Calibri"/>
                  <a:cs typeface="Calibri"/>
                </a:rPr>
                <a:t>80 </a:t>
              </a:r>
              <a:r>
                <a:rPr lang="en" sz="3200" b="1" i="1" dirty="0">
                  <a:solidFill>
                    <a:srgbClr val="002060"/>
                  </a:solidFill>
                  <a:latin typeface="Calibri"/>
                  <a:cs typeface="Calibri"/>
                </a:rPr>
                <a:t>lecturers</a:t>
              </a:r>
            </a:p>
            <a:p>
              <a:pPr algn="r">
                <a:spcBef>
                  <a:spcPts val="800"/>
                </a:spcBef>
              </a:pPr>
              <a:r>
                <a:rPr lang="en" sz="3200" b="1" i="1" dirty="0">
                  <a:solidFill>
                    <a:srgbClr val="002060"/>
                  </a:solidFill>
                  <a:latin typeface="Calibri"/>
                  <a:cs typeface="Calibri"/>
                </a:rPr>
                <a:t>140 researchers</a:t>
              </a:r>
              <a:endParaRPr lang="uk-UA" sz="3200" b="1" i="1" dirty="0">
                <a:solidFill>
                  <a:srgbClr val="002060"/>
                </a:solidFill>
                <a:latin typeface="Calibri"/>
                <a:cs typeface="Calibri"/>
              </a:endParaRPr>
            </a:p>
          </p:txBody>
        </p:sp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5E998E19-A441-B2CD-79DE-5EAABD14971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709561" y="1151061"/>
              <a:ext cx="1409295" cy="1567401"/>
            </a:xfrm>
            <a:prstGeom prst="rect">
              <a:avLst/>
            </a:prstGeom>
          </p:spPr>
        </p:pic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4BC4BD2D-B63B-6972-A87B-36D2E8CCE53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433807" y="988986"/>
              <a:ext cx="1571037" cy="1891549"/>
            </a:xfrm>
            <a:prstGeom prst="rect">
              <a:avLst/>
            </a:prstGeom>
          </p:spPr>
        </p:pic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562DA895-A494-9E3C-FDEF-38DC0F9D940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flipH="1">
              <a:off x="505919" y="106393"/>
              <a:ext cx="1479389" cy="1363851"/>
            </a:xfrm>
            <a:prstGeom prst="rect">
              <a:avLst/>
            </a:prstGeom>
          </p:spPr>
        </p:pic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661FFA76-BFB2-8C5D-35B9-033E06E7EBA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05919" y="2717405"/>
              <a:ext cx="2283776" cy="1934417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" name="Рисунок 12">
              <a:extLst>
                <a:ext uri="{FF2B5EF4-FFF2-40B4-BE49-F238E27FC236}">
                  <a16:creationId xmlns:a16="http://schemas.microsoft.com/office/drawing/2014/main" id="{CFDE6372-0EF6-48E3-07C2-3930B387B14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315996" y="2717404"/>
              <a:ext cx="2283776" cy="1950997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" name="Рисунок 13">
              <a:extLst>
                <a:ext uri="{FF2B5EF4-FFF2-40B4-BE49-F238E27FC236}">
                  <a16:creationId xmlns:a16="http://schemas.microsoft.com/office/drawing/2014/main" id="{F899BF26-5F25-2424-6599-C715F595186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060703" y="4793163"/>
              <a:ext cx="2326696" cy="1950997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" name="Рисунок 14">
              <a:extLst>
                <a:ext uri="{FF2B5EF4-FFF2-40B4-BE49-F238E27FC236}">
                  <a16:creationId xmlns:a16="http://schemas.microsoft.com/office/drawing/2014/main" id="{59F70699-F757-3A6A-98BB-39C894CD32A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126073" y="2717404"/>
              <a:ext cx="2326696" cy="1979029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" name="Рисунок 15">
              <a:extLst>
                <a:ext uri="{FF2B5EF4-FFF2-40B4-BE49-F238E27FC236}">
                  <a16:creationId xmlns:a16="http://schemas.microsoft.com/office/drawing/2014/main" id="{CF444892-9E7F-B80F-C575-CB4A9EDEA68E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8979072" y="2717404"/>
              <a:ext cx="2327875" cy="1979029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7" name="Рисунок 16">
              <a:extLst>
                <a:ext uri="{FF2B5EF4-FFF2-40B4-BE49-F238E27FC236}">
                  <a16:creationId xmlns:a16="http://schemas.microsoft.com/office/drawing/2014/main" id="{A23EC858-072B-9D81-05A9-82AC7D2F78C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936279" y="4793163"/>
              <a:ext cx="2300131" cy="1979029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8" name="Рисунок 17">
              <a:extLst>
                <a:ext uri="{FF2B5EF4-FFF2-40B4-BE49-F238E27FC236}">
                  <a16:creationId xmlns:a16="http://schemas.microsoft.com/office/drawing/2014/main" id="{0716D177-4771-5F3D-45D3-46F607A17FA4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6785289" y="4793163"/>
              <a:ext cx="2326696" cy="1986692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9" name="Рисунок 18">
              <a:extLst>
                <a:ext uri="{FF2B5EF4-FFF2-40B4-BE49-F238E27FC236}">
                  <a16:creationId xmlns:a16="http://schemas.microsoft.com/office/drawing/2014/main" id="{2E932F61-31E9-AC8B-B322-ABB97BD6DB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9660865" y="4793163"/>
              <a:ext cx="2326696" cy="2007607"/>
            </a:xfrm>
            <a:prstGeom prst="rect">
              <a:avLst/>
            </a:prstGeom>
            <a:effectLst>
              <a:outerShdw blurRad="50800" dist="38100" dir="18900000" sx="103000" sy="103000" algn="bl" rotWithShape="0">
                <a:prstClr val="black">
                  <a:alpha val="40000"/>
                </a:prstClr>
              </a:outerShdw>
            </a:effectLst>
          </p:spPr>
        </p:pic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09304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75594" y="1255535"/>
            <a:ext cx="11492220" cy="4816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Current-voltage measurement </a:t>
            </a:r>
            <a:r>
              <a:rPr lang="ru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of 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solar cells (20 mV – 200 V, 10 </a:t>
            </a:r>
            <a:r>
              <a:rPr lang="en-US" sz="2200" b="1" i="1" dirty="0" err="1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nA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 – 1 A, 150 – 350 K)</a:t>
            </a:r>
            <a:endParaRPr sz="22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B1F508D-8783-3F94-018E-7F864A80D3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518" y="1877287"/>
            <a:ext cx="3021379" cy="2386552"/>
          </a:xfrm>
          <a:prstGeom prst="rect">
            <a:avLst/>
          </a:prstGeom>
          <a:effectLst>
            <a:softEdge rad="114300"/>
          </a:effec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A1C2EF0-CF56-688A-F337-780DC7834D7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Cement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283101" y="4354400"/>
            <a:ext cx="3067147" cy="2084857"/>
          </a:xfrm>
          <a:prstGeom prst="rect">
            <a:avLst/>
          </a:prstGeom>
          <a:effectLst>
            <a:glow rad="101600">
              <a:schemeClr val="accent3">
                <a:satMod val="175000"/>
                <a:alpha val="40000"/>
              </a:schemeClr>
            </a:glow>
            <a:outerShdw blurRad="50800" dist="38100" algn="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3" name="Объект 3">
            <a:extLst>
              <a:ext uri="{FF2B5EF4-FFF2-40B4-BE49-F238E27FC236}">
                <a16:creationId xmlns:a16="http://schemas.microsoft.com/office/drawing/2014/main" id="{6E8E11E5-1C57-7622-552C-9D63695BC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463461"/>
              </p:ext>
            </p:extLst>
          </p:nvPr>
        </p:nvGraphicFramePr>
        <p:xfrm>
          <a:off x="189749" y="4403961"/>
          <a:ext cx="3244487" cy="2482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6" imgW="3920760" imgH="3000960" progId="Origin50.Graph">
                  <p:embed/>
                </p:oleObj>
              </mc:Choice>
              <mc:Fallback>
                <p:oleObj name="Graph" r:id="rId6" imgW="3920760" imgH="3000960" progId="Origin50.Graph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749" y="4403961"/>
                        <a:ext cx="3244487" cy="2482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7">
            <a:extLst>
              <a:ext uri="{FF2B5EF4-FFF2-40B4-BE49-F238E27FC236}">
                <a16:creationId xmlns:a16="http://schemas.microsoft.com/office/drawing/2014/main" id="{265DE8E4-AFC5-3653-2DF9-F6D8516CB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752908"/>
              </p:ext>
            </p:extLst>
          </p:nvPr>
        </p:nvGraphicFramePr>
        <p:xfrm>
          <a:off x="3596641" y="5814907"/>
          <a:ext cx="1126786" cy="60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457200" progId="Equation.DSMT4">
                  <p:embed/>
                </p:oleObj>
              </mc:Choice>
              <mc:Fallback>
                <p:oleObj name="Equation" r:id="rId8" imgW="850680" imgH="4572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641" y="5814907"/>
                        <a:ext cx="1126786" cy="604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BEF0481E-65C7-5B41-D8FE-C11E0C7806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911773"/>
              </p:ext>
            </p:extLst>
          </p:nvPr>
        </p:nvGraphicFramePr>
        <p:xfrm>
          <a:off x="5291730" y="5783840"/>
          <a:ext cx="2077963" cy="666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457200" progId="Equation.DSMT4">
                  <p:embed/>
                </p:oleObj>
              </mc:Choice>
              <mc:Fallback>
                <p:oleObj name="Equation" r:id="rId10" imgW="1422360" imgH="4572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730" y="5783840"/>
                        <a:ext cx="2077963" cy="666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D9360B6F-98AF-CB57-2647-C533AE27AA6F}"/>
              </a:ext>
            </a:extLst>
          </p:cNvPr>
          <p:cNvSpPr txBox="1"/>
          <p:nvPr/>
        </p:nvSpPr>
        <p:spPr>
          <a:xfrm>
            <a:off x="737815" y="4180491"/>
            <a:ext cx="2858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nder AM1.5 irradiation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F35DED39-D81E-2083-53BA-CF664C341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250201"/>
              </p:ext>
            </p:extLst>
          </p:nvPr>
        </p:nvGraphicFramePr>
        <p:xfrm>
          <a:off x="4044893" y="4180491"/>
          <a:ext cx="3355740" cy="1331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952200" progId="Equation.DSMT4">
                  <p:embed/>
                </p:oleObj>
              </mc:Choice>
              <mc:Fallback>
                <p:oleObj name="Equation" r:id="rId12" imgW="24001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44893" y="4180491"/>
                        <a:ext cx="3355740" cy="1331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A84607A-C6B1-AEF2-DEFD-D93D456B6AA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4893" y="1781634"/>
            <a:ext cx="3164187" cy="22366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217F2DF-1A59-D592-A3AA-24D3D3AA9F15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8007" y="1838299"/>
            <a:ext cx="1646456" cy="645097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78F3880-904D-D2EC-AA41-5F1CDA6F752D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1968" y="1795068"/>
            <a:ext cx="2317226" cy="695757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1423AC6-5A33-0EDB-3A04-7A35312E8831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8775" y="3023974"/>
            <a:ext cx="2387900" cy="709456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D7B78F43-CFEF-A42D-C82B-FD12095CF439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36371" y="2712251"/>
            <a:ext cx="1974944" cy="13125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32029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292806" y="1297674"/>
            <a:ext cx="10460538" cy="8709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Capacitance-voltage measurements of semiconductor barrier structures (20 Hz – 1MHz, 1fF – 10 F, 5mV – 10 V)</a:t>
            </a:r>
            <a:endParaRPr sz="2200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E1D0F2C-620B-6A98-3393-090A3458C0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653" y="2854391"/>
            <a:ext cx="3598916" cy="2705935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A0FFD80-EB26-A24B-5DC8-B2544A6A28C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6063" y="2128630"/>
            <a:ext cx="3379983" cy="238921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C192EB55-614A-C941-08EB-C38A6455A6A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4827" y="3710787"/>
            <a:ext cx="3699658" cy="2615184"/>
          </a:xfrm>
          <a:prstGeom prst="rect">
            <a:avLst/>
          </a:prstGeom>
        </p:spPr>
      </p:pic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776E1DE1-7B2E-34EA-BF8E-0E99CC4F1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88697"/>
              </p:ext>
            </p:extLst>
          </p:nvPr>
        </p:nvGraphicFramePr>
        <p:xfrm>
          <a:off x="8942618" y="2252046"/>
          <a:ext cx="21240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4277" imgH="1028700" progId="Equation.DSMT4">
                  <p:embed/>
                </p:oleObj>
              </mc:Choice>
              <mc:Fallback>
                <p:oleObj name="Equation" r:id="rId6" imgW="2124277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42618" y="2252046"/>
                        <a:ext cx="212407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B9F212B3-4EA5-3EFB-15DC-D94C2296A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561626"/>
              </p:ext>
            </p:extLst>
          </p:nvPr>
        </p:nvGraphicFramePr>
        <p:xfrm>
          <a:off x="5021834" y="4951620"/>
          <a:ext cx="2834213" cy="870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0771" imgH="581796" progId="Equation.DSMT4">
                  <p:embed/>
                </p:oleObj>
              </mc:Choice>
              <mc:Fallback>
                <p:oleObj name="Equation" r:id="rId8" imgW="1890771" imgH="5817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21834" y="4951620"/>
                        <a:ext cx="2834213" cy="870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67430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32029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292806" y="1261098"/>
            <a:ext cx="10460538" cy="4816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Impedance and Capacitance Spectroscopies </a:t>
            </a:r>
            <a:endParaRPr sz="22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9675BFE-AD64-9DA2-7EAB-4ABCC8FE652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42729"/>
            <a:ext cx="3381602" cy="239036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8FDCC0-96A9-B2F0-A692-27ED733C5D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5497" y="4009644"/>
            <a:ext cx="2957259" cy="2211257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F786621B-5E23-1A93-1133-D238B295B13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6326" y="1832280"/>
            <a:ext cx="3128228" cy="2211257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C1C7E5D6-DAD6-572F-F40E-6DC863E6B96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0872" y="1727728"/>
            <a:ext cx="2966640" cy="209703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672B39A9-C0F2-EE82-E39E-EB063A78FE1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2554" y="4133089"/>
            <a:ext cx="2966640" cy="2097035"/>
          </a:xfrm>
          <a:prstGeom prst="rect">
            <a:avLst/>
          </a:prstGeom>
        </p:spPr>
      </p:pic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2304B6BC-FCC9-534F-F7F1-882844F66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06849"/>
              </p:ext>
            </p:extLst>
          </p:nvPr>
        </p:nvGraphicFramePr>
        <p:xfrm>
          <a:off x="6080953" y="4397346"/>
          <a:ext cx="25273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492" imgH="581796" progId="Equation.DSMT4">
                  <p:embed/>
                </p:oleObj>
              </mc:Choice>
              <mc:Fallback>
                <p:oleObj name="Equation" r:id="rId8" imgW="2527492" imgH="581796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A946FF75-E7B3-0AEB-D9C9-C72EC25EA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80953" y="4397346"/>
                        <a:ext cx="252730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97987D83-5008-E0FA-8DC2-969E704D3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127409"/>
              </p:ext>
            </p:extLst>
          </p:nvPr>
        </p:nvGraphicFramePr>
        <p:xfrm>
          <a:off x="6573744" y="5286545"/>
          <a:ext cx="18526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2704" imgH="620006" progId="Equation.DSMT4">
                  <p:embed/>
                </p:oleObj>
              </mc:Choice>
              <mc:Fallback>
                <p:oleObj name="Equation" r:id="rId10" imgW="1852704" imgH="620006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377AF4AA-B0F2-4B2E-5982-ED78CECF91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73744" y="5286545"/>
                        <a:ext cx="1852613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74859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32029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75594" y="1242810"/>
            <a:ext cx="10460538" cy="8709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</a:rPr>
              <a:t>Photoluminescence, photoconductivity and photovoltage </a:t>
            </a: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  <a:sym typeface="Calibri"/>
              </a:rPr>
              <a:t>s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pectroscopies (10-400 K, 0.25-10 </a:t>
            </a:r>
            <a:r>
              <a:rPr lang="el-GR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μ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m, </a:t>
            </a:r>
            <a:r>
              <a:rPr lang="en-US" sz="2200" b="1" i="1" dirty="0" err="1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pA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 low current </a:t>
            </a:r>
            <a:r>
              <a:rPr lang="en-US" sz="2200" b="1" i="1" dirty="0" err="1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sesitivity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) </a:t>
            </a:r>
            <a:endParaRPr sz="2200" dirty="0"/>
          </a:p>
        </p:txBody>
      </p:sp>
      <p:pic>
        <p:nvPicPr>
          <p:cNvPr id="8" name="Picture 10">
            <a:extLst>
              <a:ext uri="{FF2B5EF4-FFF2-40B4-BE49-F238E27FC236}">
                <a16:creationId xmlns:a16="http://schemas.microsoft.com/office/drawing/2014/main" id="{9831DF15-10A7-9048-0714-35228CD7189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1" t="21475" r="10735" b="20473"/>
          <a:stretch/>
        </p:blipFill>
        <p:spPr>
          <a:xfrm>
            <a:off x="456031" y="2435221"/>
            <a:ext cx="3213472" cy="2886587"/>
          </a:xfrm>
          <a:prstGeom prst="rect">
            <a:avLst/>
          </a:prstGeom>
          <a:effectLst>
            <a:softEdge rad="127000"/>
          </a:effectLst>
        </p:spPr>
      </p:pic>
      <p:graphicFrame>
        <p:nvGraphicFramePr>
          <p:cNvPr id="10" name="Объект 2">
            <a:extLst>
              <a:ext uri="{FF2B5EF4-FFF2-40B4-BE49-F238E27FC236}">
                <a16:creationId xmlns:a16="http://schemas.microsoft.com/office/drawing/2014/main" id="{96A13BD4-48C2-894B-8168-0BAA7CC42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135292"/>
              </p:ext>
            </p:extLst>
          </p:nvPr>
        </p:nvGraphicFramePr>
        <p:xfrm>
          <a:off x="6306312" y="4343713"/>
          <a:ext cx="2834961" cy="2147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1222310" imgH="933061" progId="Origin50.Graph">
                  <p:embed/>
                </p:oleObj>
              </mc:Choice>
              <mc:Fallback>
                <p:oleObj name="Graph" r:id="rId4" imgW="1222310" imgH="933061" progId="Origin50.Graph">
                  <p:embed/>
                  <p:pic>
                    <p:nvPicPr>
                      <p:cNvPr id="7" name="Объект 2">
                        <a:extLst>
                          <a:ext uri="{FF2B5EF4-FFF2-40B4-BE49-F238E27FC236}">
                            <a16:creationId xmlns:a16="http://schemas.microsoft.com/office/drawing/2014/main" id="{2C363C87-2765-43AC-B670-7465D250D6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312" y="4343713"/>
                        <a:ext cx="2834961" cy="2147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4">
            <a:extLst>
              <a:ext uri="{FF2B5EF4-FFF2-40B4-BE49-F238E27FC236}">
                <a16:creationId xmlns:a16="http://schemas.microsoft.com/office/drawing/2014/main" id="{F5FC0D7E-95A1-E174-E67D-CB3D1C580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881369"/>
              </p:ext>
            </p:extLst>
          </p:nvPr>
        </p:nvGraphicFramePr>
        <p:xfrm>
          <a:off x="4212532" y="2260393"/>
          <a:ext cx="2543928" cy="1936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6" imgW="1222310" imgH="933061" progId="Origin50.Graph">
                  <p:embed/>
                </p:oleObj>
              </mc:Choice>
              <mc:Fallback>
                <p:oleObj name="Graph" r:id="rId6" imgW="1222310" imgH="933061" progId="Origin50.Graph">
                  <p:embed/>
                  <p:pic>
                    <p:nvPicPr>
                      <p:cNvPr id="8" name="Объект 4">
                        <a:extLst>
                          <a:ext uri="{FF2B5EF4-FFF2-40B4-BE49-F238E27FC236}">
                            <a16:creationId xmlns:a16="http://schemas.microsoft.com/office/drawing/2014/main" id="{B1DC764A-8A93-4315-8DD7-E65402A7F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532" y="2260393"/>
                        <a:ext cx="2543928" cy="1936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'єкт 43">
            <a:extLst>
              <a:ext uri="{FF2B5EF4-FFF2-40B4-BE49-F238E27FC236}">
                <a16:creationId xmlns:a16="http://schemas.microsoft.com/office/drawing/2014/main" id="{A370836A-5CB4-1066-7994-EC0B22BCD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298054"/>
              </p:ext>
            </p:extLst>
          </p:nvPr>
        </p:nvGraphicFramePr>
        <p:xfrm>
          <a:off x="8706120" y="2125450"/>
          <a:ext cx="2942594" cy="221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8" imgW="1224000" imgH="935640" progId="Origin95.Graph">
                  <p:embed/>
                </p:oleObj>
              </mc:Choice>
              <mc:Fallback>
                <p:oleObj name="Graph" r:id="rId8" imgW="1224000" imgH="935640" progId="Origin95.Graph">
                  <p:embed/>
                  <p:pic>
                    <p:nvPicPr>
                      <p:cNvPr id="24" name="Об'єкт 43">
                        <a:extLst>
                          <a:ext uri="{FF2B5EF4-FFF2-40B4-BE49-F238E27FC236}">
                            <a16:creationId xmlns:a16="http://schemas.microsoft.com/office/drawing/2014/main" id="{0F90A5E6-E804-47BA-A131-A297A11183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6120" y="2125450"/>
                        <a:ext cx="2942594" cy="2218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489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32029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292806" y="1261098"/>
            <a:ext cx="3447090" cy="4816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</a:rPr>
              <a:t>Raman Spectroscopy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endParaRPr sz="2200" dirty="0"/>
          </a:p>
        </p:txBody>
      </p:sp>
      <p:pic>
        <p:nvPicPr>
          <p:cNvPr id="4" name="Объект 4">
            <a:extLst>
              <a:ext uri="{FF2B5EF4-FFF2-40B4-BE49-F238E27FC236}">
                <a16:creationId xmlns:a16="http://schemas.microsoft.com/office/drawing/2014/main" id="{B0C9FD00-17FC-7E97-A0DF-72FA2D44FF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798" y="1941445"/>
            <a:ext cx="5137720" cy="2407464"/>
          </a:xfrm>
          <a:prstGeom prst="rect">
            <a:avLst/>
          </a:prstGeom>
          <a:effectLst>
            <a:softEdge rad="127000"/>
          </a:effectLst>
        </p:spPr>
      </p:pic>
      <p:pic>
        <p:nvPicPr>
          <p:cNvPr id="5" name="Рисунок 10">
            <a:extLst>
              <a:ext uri="{FF2B5EF4-FFF2-40B4-BE49-F238E27FC236}">
                <a16:creationId xmlns:a16="http://schemas.microsoft.com/office/drawing/2014/main" id="{54C3A9B0-85D2-8EB7-64A3-8C00894A8945}"/>
              </a:ext>
            </a:extLst>
          </p:cNvPr>
          <p:cNvPicPr/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28798" y="4686365"/>
            <a:ext cx="2110076" cy="1641427"/>
          </a:xfrm>
          <a:prstGeom prst="rect">
            <a:avLst/>
          </a:prstGeom>
        </p:spPr>
      </p:pic>
      <p:pic>
        <p:nvPicPr>
          <p:cNvPr id="6" name="Рисунок 11">
            <a:extLst>
              <a:ext uri="{FF2B5EF4-FFF2-40B4-BE49-F238E27FC236}">
                <a16:creationId xmlns:a16="http://schemas.microsoft.com/office/drawing/2014/main" id="{6BB9CA6B-BC50-705E-F0EC-304FB40F8102}"/>
              </a:ext>
            </a:extLst>
          </p:cNvPr>
          <p:cNvPicPr/>
          <p:nvPr/>
        </p:nvPicPr>
        <p:blipFill rotWithShape="1"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 r="48225"/>
          <a:stretch/>
        </p:blipFill>
        <p:spPr>
          <a:xfrm>
            <a:off x="3044952" y="4341505"/>
            <a:ext cx="1645919" cy="2331146"/>
          </a:xfrm>
          <a:prstGeom prst="rect">
            <a:avLst/>
          </a:prstGeom>
        </p:spPr>
      </p:pic>
      <p:sp>
        <p:nvSpPr>
          <p:cNvPr id="7" name="Google Shape;184;p31">
            <a:extLst>
              <a:ext uri="{FF2B5EF4-FFF2-40B4-BE49-F238E27FC236}">
                <a16:creationId xmlns:a16="http://schemas.microsoft.com/office/drawing/2014/main" id="{7AE1E297-F203-DE9D-9CFF-54E1210A1F3B}"/>
              </a:ext>
            </a:extLst>
          </p:cNvPr>
          <p:cNvSpPr txBox="1"/>
          <p:nvPr/>
        </p:nvSpPr>
        <p:spPr>
          <a:xfrm>
            <a:off x="7525710" y="1317410"/>
            <a:ext cx="4126596" cy="4816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</a:rPr>
              <a:t>Photoconductivity transients</a:t>
            </a:r>
            <a:endParaRPr sz="22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9002602-5E34-5D0B-6DCA-906BE1732BF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3109" y="2762094"/>
            <a:ext cx="4627877" cy="2296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43078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32029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292806" y="1261098"/>
            <a:ext cx="10460538" cy="4816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altLang="ru-RU" sz="2200" b="1" i="1" dirty="0">
                <a:solidFill>
                  <a:srgbClr val="C00000"/>
                </a:solidFill>
                <a:latin typeface="Calibri"/>
                <a:cs typeface="Calibri"/>
              </a:rPr>
              <a:t>AFM and Kelvin Probe Force Microscopy</a:t>
            </a:r>
            <a:endParaRPr lang="en-US" sz="2200" b="1" i="1" dirty="0">
              <a:solidFill>
                <a:srgbClr val="C00000"/>
              </a:solidFill>
              <a:latin typeface="Calibri"/>
              <a:cs typeface="Calibri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8980E4D-2E69-DB46-A827-0C2E693A29A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49" r="3" b="9703"/>
          <a:stretch/>
        </p:blipFill>
        <p:spPr bwMode="auto">
          <a:xfrm>
            <a:off x="227029" y="2175929"/>
            <a:ext cx="6289228" cy="3319149"/>
          </a:xfrm>
          <a:prstGeom prst="rect">
            <a:avLst/>
          </a:prstGeom>
          <a:noFill/>
          <a:effectLst>
            <a:softEdge rad="127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2D072B3-1EFD-31FD-FD38-92FC7A550E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2552" y="1362985"/>
            <a:ext cx="2741486" cy="2472519"/>
          </a:xfrm>
          <a:prstGeom prst="rect">
            <a:avLst/>
          </a:prstGeom>
        </p:spPr>
      </p:pic>
      <p:pic>
        <p:nvPicPr>
          <p:cNvPr id="5" name="Picture 12">
            <a:extLst>
              <a:ext uri="{FF2B5EF4-FFF2-40B4-BE49-F238E27FC236}">
                <a16:creationId xmlns:a16="http://schemas.microsoft.com/office/drawing/2014/main" id="{BB4EC22E-0ABA-F842-F693-80FEE77CCA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37144" y="3932705"/>
            <a:ext cx="3220965" cy="2393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535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2"/>
          <p:cNvSpPr txBox="1"/>
          <p:nvPr/>
        </p:nvSpPr>
        <p:spPr>
          <a:xfrm>
            <a:off x="75594" y="532029"/>
            <a:ext cx="118236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just"/>
            <a:r>
              <a:rPr lang="en-US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ru" sz="2400" b="1" i="1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Experimental investigations of semiconductor structures for thermoelectrics and solar cells</a:t>
            </a:r>
            <a:endParaRPr sz="2400" dirty="0"/>
          </a:p>
        </p:txBody>
      </p:sp>
      <p:sp>
        <p:nvSpPr>
          <p:cNvPr id="2" name="Google Shape;184;p31">
            <a:extLst>
              <a:ext uri="{FF2B5EF4-FFF2-40B4-BE49-F238E27FC236}">
                <a16:creationId xmlns:a16="http://schemas.microsoft.com/office/drawing/2014/main" id="{0F3FA06E-F51D-B866-F035-E556A1BFF164}"/>
              </a:ext>
            </a:extLst>
          </p:cNvPr>
          <p:cNvSpPr txBox="1"/>
          <p:nvPr/>
        </p:nvSpPr>
        <p:spPr>
          <a:xfrm>
            <a:off x="292806" y="1261098"/>
            <a:ext cx="10460538" cy="8709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marL="479988" indent="-272395" algn="just">
              <a:lnSpc>
                <a:spcPct val="115000"/>
              </a:lnSpc>
              <a:buClr>
                <a:srgbClr val="C00000"/>
              </a:buClr>
              <a:buSzPts val="1800"/>
              <a:buFont typeface="Calibri"/>
              <a:buChar char="●"/>
            </a:pPr>
            <a:r>
              <a:rPr lang="en-US" sz="2200" b="1" i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Determination of semiconductor structures’ parameters under ultrasound action (100 kHz – 30 MHz, transverse 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  <a:sym typeface="Calibri"/>
              </a:rPr>
              <a:t>and 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</a:rPr>
              <a:t>longitudinal waves</a:t>
            </a:r>
            <a:r>
              <a:rPr lang="en-US" sz="2200" b="1" i="1" dirty="0">
                <a:solidFill>
                  <a:srgbClr val="C00000"/>
                </a:solidFill>
                <a:latin typeface="Calibri"/>
                <a:cs typeface="Calibri"/>
                <a:sym typeface="Calibri"/>
              </a:rPr>
              <a:t>)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EB88E3A-5526-4776-7B70-D3BB40D5E2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ement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26256" y="2429229"/>
            <a:ext cx="2520819" cy="1940936"/>
          </a:xfrm>
          <a:prstGeom prst="rect">
            <a:avLst/>
          </a:prstGeom>
          <a:effectLst>
            <a:glow rad="101600">
              <a:schemeClr val="accent3">
                <a:satMod val="175000"/>
                <a:alpha val="40000"/>
              </a:schemeClr>
            </a:glow>
            <a:outerShdw blurRad="50800" dist="38100" algn="l" rotWithShape="0">
              <a:prstClr val="black">
                <a:alpha val="40000"/>
              </a:prstClr>
            </a:outerShdw>
          </a:effectLst>
        </p:spPr>
      </p:pic>
      <p:pic>
        <p:nvPicPr>
          <p:cNvPr id="6" name="Рисунок 11">
            <a:extLst>
              <a:ext uri="{FF2B5EF4-FFF2-40B4-BE49-F238E27FC236}">
                <a16:creationId xmlns:a16="http://schemas.microsoft.com/office/drawing/2014/main" id="{0BAB1E1B-6854-5A3D-1185-9A974ADD60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7910" y="2092054"/>
            <a:ext cx="2839466" cy="2233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Рисунок 1">
            <a:extLst>
              <a:ext uri="{FF2B5EF4-FFF2-40B4-BE49-F238E27FC236}">
                <a16:creationId xmlns:a16="http://schemas.microsoft.com/office/drawing/2014/main" id="{DC77CC29-2C42-B972-4C01-03767E190E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2680" y="4458399"/>
            <a:ext cx="2839466" cy="203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8655619-9B90-6FD1-32DA-4FBDF89F27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343" y="4465787"/>
            <a:ext cx="1959031" cy="1959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1">
            <a:extLst>
              <a:ext uri="{FF2B5EF4-FFF2-40B4-BE49-F238E27FC236}">
                <a16:creationId xmlns:a16="http://schemas.microsoft.com/office/drawing/2014/main" id="{1E27218B-3F19-0BDD-E886-5D41F84B80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6380" y="3247324"/>
            <a:ext cx="2783445" cy="1816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Рисунок 1">
            <a:extLst>
              <a:ext uri="{FF2B5EF4-FFF2-40B4-BE49-F238E27FC236}">
                <a16:creationId xmlns:a16="http://schemas.microsoft.com/office/drawing/2014/main" id="{60775E99-4021-A643-5BB0-DE99DAC690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8109" y="2598378"/>
            <a:ext cx="2467038" cy="1261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Рисунок 2">
            <a:extLst>
              <a:ext uri="{FF2B5EF4-FFF2-40B4-BE49-F238E27FC236}">
                <a16:creationId xmlns:a16="http://schemas.microsoft.com/office/drawing/2014/main" id="{148B7365-82C7-83C8-5C16-435B179978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9825" y="4155478"/>
            <a:ext cx="2467038" cy="121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337328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9</TotalTime>
  <Words>503</Words>
  <Application>Microsoft Office PowerPoint</Application>
  <PresentationFormat>Широкий екран</PresentationFormat>
  <Paragraphs>69</Paragraphs>
  <Slides>15</Slides>
  <Notes>13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15</vt:i4>
      </vt:variant>
    </vt:vector>
  </HeadingPairs>
  <TitlesOfParts>
    <vt:vector size="23" baseType="lpstr">
      <vt:lpstr>Arial</vt:lpstr>
      <vt:lpstr>Arial Rounded MT Bold</vt:lpstr>
      <vt:lpstr>Calibri</vt:lpstr>
      <vt:lpstr>Calibri Light</vt:lpstr>
      <vt:lpstr>Times New Roman</vt:lpstr>
      <vt:lpstr>Тема Office</vt:lpstr>
      <vt:lpstr>Graph</vt:lpstr>
      <vt:lpstr>Equation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ROOM235-1</dc:creator>
  <cp:lastModifiedBy>я</cp:lastModifiedBy>
  <cp:revision>48</cp:revision>
  <dcterms:created xsi:type="dcterms:W3CDTF">2023-02-21T09:57:02Z</dcterms:created>
  <dcterms:modified xsi:type="dcterms:W3CDTF">2024-06-23T05:51:33Z</dcterms:modified>
</cp:coreProperties>
</file>